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147AF" w:rsidRDefault="00B147AF" w:rsidP="00B147AF">
      <w:bookmarkStart w:id="0" w:name="Unit14"/>
    </w:p>
    <w:tbl>
      <w:tblPr>
        <w:tblStyle w:val="TableGrid"/>
        <w:tblW w:w="5000" w:type="pct"/>
        <w:tblBorders>
          <w:top w:val="single" w:sz="4" w:space="0" w:color="0F243E" w:themeColor="text2" w:themeShade="80"/>
          <w:left w:val="single" w:sz="4" w:space="0" w:color="0F243E" w:themeColor="text2" w:themeShade="80"/>
          <w:bottom w:val="single" w:sz="4" w:space="0" w:color="0F243E" w:themeColor="text2" w:themeShade="80"/>
          <w:right w:val="single" w:sz="4" w:space="0" w:color="0F243E" w:themeColor="text2" w:themeShade="80"/>
          <w:insideH w:val="none" w:sz="0" w:space="0" w:color="auto"/>
          <w:insideV w:val="none" w:sz="0" w:space="0" w:color="auto"/>
        </w:tblBorders>
        <w:shd w:val="clear" w:color="auto" w:fill="0F243E" w:themeFill="text2" w:themeFillShade="80"/>
        <w:tblLook w:val="04A0" w:firstRow="1" w:lastRow="0" w:firstColumn="1" w:lastColumn="0" w:noHBand="0" w:noVBand="1"/>
      </w:tblPr>
      <w:tblGrid>
        <w:gridCol w:w="8108"/>
        <w:gridCol w:w="2574"/>
      </w:tblGrid>
      <w:tr w:rsidR="00B147AF" w:rsidRPr="00954152" w:rsidTr="00CA1D2C">
        <w:trPr>
          <w:trHeight w:val="851"/>
        </w:trPr>
        <w:tc>
          <w:tcPr>
            <w:tcW w:w="3795" w:type="pct"/>
            <w:shd w:val="clear" w:color="auto" w:fill="0F243E" w:themeFill="text2" w:themeFillShade="80"/>
            <w:vAlign w:val="center"/>
          </w:tcPr>
          <w:p w:rsidR="00B147AF" w:rsidRPr="00954152" w:rsidRDefault="00B147AF" w:rsidP="00CA1D2C">
            <w:pPr>
              <w:jc w:val="both"/>
            </w:pPr>
            <w:r w:rsidRPr="00954152">
              <w:rPr>
                <w:rFonts w:ascii="Verdana" w:hAnsi="Verdana"/>
                <w:b/>
                <w:color w:val="FFFFFF" w:themeColor="background1"/>
              </w:rPr>
              <w:t xml:space="preserve">UNIT 14: </w:t>
            </w:r>
            <w:bookmarkEnd w:id="0"/>
            <w:r w:rsidRPr="00954152">
              <w:rPr>
                <w:rFonts w:ascii="Verdana" w:hAnsi="Verdana"/>
                <w:b/>
                <w:color w:val="FFFFFF" w:themeColor="background1"/>
              </w:rPr>
              <w:t>Multiplicative reasoning:</w:t>
            </w:r>
            <w:r w:rsidRPr="00954152">
              <w:t xml:space="preserve"> </w:t>
            </w:r>
            <w:r w:rsidRPr="00954152">
              <w:rPr>
                <w:rFonts w:ascii="Verdana" w:hAnsi="Verdana"/>
                <w:b/>
                <w:color w:val="FFFFFF" w:themeColor="background1"/>
              </w:rPr>
              <w:t>more percentages, rates of change, compound measures</w:t>
            </w:r>
          </w:p>
        </w:tc>
        <w:tc>
          <w:tcPr>
            <w:tcW w:w="1205" w:type="pct"/>
            <w:shd w:val="clear" w:color="auto" w:fill="0F243E" w:themeFill="text2" w:themeFillShade="80"/>
            <w:vAlign w:val="center"/>
          </w:tcPr>
          <w:p w:rsidR="00B147AF" w:rsidRPr="00954152" w:rsidRDefault="00B147AF" w:rsidP="00CA1D2C">
            <w:pPr>
              <w:spacing w:line="276" w:lineRule="auto"/>
              <w:jc w:val="right"/>
              <w:rPr>
                <w:rFonts w:ascii="Verdana" w:hAnsi="Verdana"/>
                <w:b/>
                <w:color w:val="FFFFFF" w:themeColor="background1"/>
                <w:szCs w:val="24"/>
              </w:rPr>
            </w:pPr>
            <w:r w:rsidRPr="00954152">
              <w:rPr>
                <w:rFonts w:ascii="Verdana" w:hAnsi="Verdana"/>
                <w:b/>
                <w:color w:val="FFFFFF" w:themeColor="background1"/>
                <w:szCs w:val="24"/>
              </w:rPr>
              <w:t>Teaching time</w:t>
            </w:r>
          </w:p>
          <w:p w:rsidR="00B147AF" w:rsidRPr="00954152" w:rsidRDefault="00B147AF" w:rsidP="00CA1D2C">
            <w:pPr>
              <w:jc w:val="right"/>
              <w:rPr>
                <w:rFonts w:ascii="Verdana" w:hAnsi="Verdana"/>
                <w:b/>
                <w:color w:val="FFFFFF" w:themeColor="background1"/>
              </w:rPr>
            </w:pPr>
            <w:r w:rsidRPr="00954152">
              <w:rPr>
                <w:rFonts w:ascii="Verdana" w:hAnsi="Verdana"/>
                <w:color w:val="FFFFFF" w:themeColor="background1"/>
                <w:szCs w:val="24"/>
              </w:rPr>
              <w:t>6–8 hours</w:t>
            </w:r>
          </w:p>
        </w:tc>
      </w:tr>
    </w:tbl>
    <w:p w:rsidR="00B147AF" w:rsidRPr="00954152" w:rsidRDefault="00F4322B" w:rsidP="00B147AF">
      <w:pPr>
        <w:spacing w:after="0"/>
        <w:jc w:val="right"/>
        <w:rPr>
          <w:rFonts w:ascii="Verdana" w:hAnsi="Verdana"/>
          <w:color w:val="A6A6A6" w:themeColor="background1" w:themeShade="A6"/>
          <w:sz w:val="20"/>
          <w:szCs w:val="20"/>
        </w:rPr>
      </w:pPr>
      <w:hyperlink w:anchor="Overview" w:history="1">
        <w:r w:rsidR="00B147AF" w:rsidRPr="00954152">
          <w:rPr>
            <w:rStyle w:val="Hyperlink"/>
            <w:rFonts w:ascii="Verdana" w:hAnsi="Verdana"/>
            <w:color w:val="A6A6A6" w:themeColor="background1" w:themeShade="A6"/>
            <w:sz w:val="20"/>
            <w:szCs w:val="20"/>
          </w:rPr>
          <w:t>Return to Overview</w:t>
        </w:r>
      </w:hyperlink>
    </w:p>
    <w:p w:rsidR="00B147AF" w:rsidRPr="00954152" w:rsidRDefault="00B147AF" w:rsidP="00B147AF">
      <w:pPr>
        <w:spacing w:after="180"/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 xml:space="preserve">SPECIFICATION REFERENCES </w:t>
      </w:r>
    </w:p>
    <w:p w:rsidR="00B147AF" w:rsidRDefault="00B147AF" w:rsidP="00B147AF">
      <w:pPr>
        <w:pBdr>
          <w:left w:val="single" w:sz="4" w:space="10" w:color="auto"/>
          <w:right w:val="single" w:sz="4" w:space="10" w:color="auto"/>
        </w:pBd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N12 </w:t>
      </w:r>
      <w:r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</w:r>
      <w:r w:rsidRPr="00C42B3A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interpret fractions and percentages as operators</w:t>
      </w:r>
    </w:p>
    <w:p w:rsidR="00B147AF" w:rsidRPr="00954152" w:rsidRDefault="00B147AF" w:rsidP="00B147AF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N13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  <w:t xml:space="preserve">use standard units of mass, length, time, money and other measures (including standard compound measures) using decimal quantities where appropriate </w:t>
      </w:r>
    </w:p>
    <w:p w:rsidR="00B147AF" w:rsidRDefault="00B147AF" w:rsidP="00B147AF">
      <w:pPr>
        <w:pBdr>
          <w:left w:val="single" w:sz="4" w:space="10" w:color="auto"/>
          <w:right w:val="single" w:sz="4" w:space="10" w:color="auto"/>
        </w:pBd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A5</w:t>
      </w:r>
      <w:r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</w:r>
      <w:r w:rsidRPr="00EA2D9A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understand and use standard mathematical formulae; rearrange formulae to</w:t>
      </w:r>
      <w:r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 </w:t>
      </w:r>
      <w:r w:rsidRPr="00EA2D9A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change the subject</w:t>
      </w:r>
    </w:p>
    <w:p w:rsidR="00B147AF" w:rsidRPr="00954152" w:rsidRDefault="00B147AF" w:rsidP="00B147AF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R1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  <w:t xml:space="preserve">change freely between related standard units (e.g. time, length, area, volume/capacity, mass) and compound units (e.g. speed, rates of pay, prices, 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>density, pressure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) in numerical 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>and algebraic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 contexts</w:t>
      </w:r>
    </w:p>
    <w:p w:rsidR="00B147AF" w:rsidRPr="00954152" w:rsidRDefault="00B147AF" w:rsidP="00B147AF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R9 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  <w:t xml:space="preserve">… express one quantity as a percentage of another; … solve problems involving percentage </w:t>
      </w:r>
      <w:proofErr w:type="gramStart"/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change, …</w:t>
      </w:r>
      <w:proofErr w:type="gramEnd"/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 and original value problems … including in financial mathematics</w:t>
      </w:r>
    </w:p>
    <w:p w:rsidR="00B147AF" w:rsidRDefault="00B147AF" w:rsidP="00B147AF">
      <w:pPr>
        <w:pBdr>
          <w:left w:val="single" w:sz="4" w:space="10" w:color="auto"/>
          <w:right w:val="single" w:sz="4" w:space="10" w:color="auto"/>
        </w:pBd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R10</w:t>
      </w:r>
      <w:r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</w:r>
      <w:r w:rsidRPr="00C42B3A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solve problems involving direct and inverse proportion</w:t>
      </w:r>
      <w:r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 …</w:t>
      </w:r>
    </w:p>
    <w:p w:rsidR="00B147AF" w:rsidRPr="00954152" w:rsidRDefault="00B147AF" w:rsidP="00B147AF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R11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  <w:t xml:space="preserve">use compound units such as speed, rates of pay, unit pricing, 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>density and pressure</w:t>
      </w:r>
    </w:p>
    <w:p w:rsidR="00B147AF" w:rsidRPr="00954152" w:rsidRDefault="00B147AF" w:rsidP="00B147AF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R13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 xml:space="preserve">understand that </w:t>
      </w:r>
      <w:r w:rsidRPr="00954152">
        <w:rPr>
          <w:rFonts w:ascii="Times New Roman" w:eastAsia="Times New Roman" w:hAnsi="Times New Roman" w:cs="Times New Roman"/>
          <w:i/>
          <w:color w:val="0F243E" w:themeColor="text2" w:themeShade="80"/>
          <w:sz w:val="24"/>
          <w:szCs w:val="24"/>
          <w:u w:val="single"/>
          <w:lang w:eastAsia="en-GB"/>
        </w:rPr>
        <w:t>X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 xml:space="preserve"> is inversely proportional to </w:t>
      </w:r>
      <w:r w:rsidRPr="00954152">
        <w:rPr>
          <w:rFonts w:ascii="Times New Roman" w:eastAsia="Times New Roman" w:hAnsi="Times New Roman" w:cs="Times New Roman"/>
          <w:i/>
          <w:color w:val="0F243E" w:themeColor="text2" w:themeShade="80"/>
          <w:sz w:val="24"/>
          <w:szCs w:val="24"/>
          <w:u w:val="single"/>
          <w:lang w:eastAsia="en-GB"/>
        </w:rPr>
        <w:t>Y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 xml:space="preserve"> is equivalent to </w:t>
      </w:r>
      <w:r w:rsidRPr="00954152">
        <w:rPr>
          <w:rFonts w:ascii="Times New Roman" w:eastAsia="Times New Roman" w:hAnsi="Times New Roman" w:cs="Times New Roman"/>
          <w:i/>
          <w:color w:val="0F243E" w:themeColor="text2" w:themeShade="80"/>
          <w:sz w:val="24"/>
          <w:szCs w:val="24"/>
          <w:u w:val="single"/>
          <w:lang w:eastAsia="en-GB"/>
        </w:rPr>
        <w:t>X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 xml:space="preserve"> is proportional </w:t>
      </w:r>
      <w:proofErr w:type="gramStart"/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 xml:space="preserve">to </w:t>
      </w:r>
      <w:proofErr w:type="gramEnd"/>
      <w:r w:rsidRPr="00954152">
        <w:rPr>
          <w:rFonts w:ascii="Times New Roman" w:hAnsi="Times New Roman"/>
          <w:position w:val="-22"/>
          <w:sz w:val="24"/>
          <w:szCs w:val="24"/>
          <w:u w:val="single"/>
        </w:rPr>
        <w:object w:dxaOrig="24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9pt;height:29pt" o:ole="">
            <v:imagedata r:id="rId6" o:title=""/>
          </v:shape>
          <o:OLEObject Type="Embed" ProgID="Equation.DSMT4" ShapeID="_x0000_i1025" DrawAspect="Content" ObjectID="_1529475258" r:id="rId7"/>
        </w:objec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>;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 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>interpret equations that describe direct and inverse proportion</w:t>
      </w:r>
    </w:p>
    <w:p w:rsidR="00B147AF" w:rsidRPr="00954152" w:rsidRDefault="00B147AF" w:rsidP="00B147AF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R16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>set up, solve and interpret the answers in growth and decay problems, including compound interest</w:t>
      </w:r>
    </w:p>
    <w:p w:rsidR="00B147AF" w:rsidRPr="00954152" w:rsidRDefault="00B147AF" w:rsidP="00B147AF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G14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  <w:t>use standard units of measure and related concepts (length, area, volume/capacity, mass, time, money, etc)</w:t>
      </w:r>
    </w:p>
    <w:p w:rsidR="00B147AF" w:rsidRPr="00954152" w:rsidRDefault="00B147AF" w:rsidP="00B147AF">
      <w:pPr>
        <w:spacing w:after="0" w:line="240" w:lineRule="auto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</w:p>
    <w:p w:rsidR="00B147AF" w:rsidRPr="00954152" w:rsidRDefault="00B147AF" w:rsidP="00B147AF">
      <w:pPr>
        <w:spacing w:after="180"/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>PRIOR KNOWLEDGE</w:t>
      </w:r>
    </w:p>
    <w:p w:rsidR="00B147AF" w:rsidRDefault="00B147AF" w:rsidP="00B147AF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Students should be able to interpret scales on a range of measuring instruments.</w:t>
      </w:r>
    </w:p>
    <w:p w:rsidR="00B147AF" w:rsidRPr="00954152" w:rsidRDefault="00B147AF" w:rsidP="00B147AF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Students should be able to find a percentage of an amount and relate percentages to decimals.</w:t>
      </w:r>
    </w:p>
    <w:p w:rsidR="00B147AF" w:rsidRPr="00954152" w:rsidRDefault="00B147AF" w:rsidP="00B147AF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Students should be able to rearrange equations and use these to solve problems. </w:t>
      </w:r>
    </w:p>
    <w:p w:rsidR="00B147AF" w:rsidRPr="00954152" w:rsidRDefault="00B147AF" w:rsidP="00B147AF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Students should know speed = distance/time, density = mass/volume.</w:t>
      </w:r>
    </w:p>
    <w:p w:rsidR="00B147AF" w:rsidRPr="00954152" w:rsidRDefault="00B147AF" w:rsidP="00B147AF">
      <w:pPr>
        <w:spacing w:after="0" w:line="240" w:lineRule="auto"/>
        <w:jc w:val="both"/>
        <w:rPr>
          <w:rFonts w:ascii="Verdana" w:hAnsi="Verdana"/>
          <w:color w:val="0F243E" w:themeColor="text2" w:themeShade="80"/>
          <w:sz w:val="20"/>
          <w:szCs w:val="20"/>
        </w:rPr>
      </w:pPr>
    </w:p>
    <w:p w:rsidR="00B147AF" w:rsidRPr="00954152" w:rsidRDefault="00B147AF" w:rsidP="00B147AF">
      <w:pPr>
        <w:spacing w:after="180"/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>KEYWORDS</w:t>
      </w:r>
    </w:p>
    <w:p w:rsidR="00B147AF" w:rsidRPr="00954152" w:rsidRDefault="00B147AF" w:rsidP="00B147AF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Ratio, proportion, best value, proportional change, compound measure, density, mass, volume, speed, distance, time, density, mass, volume, pressure, acceleration, velocity, inverse, direct</w:t>
      </w:r>
    </w:p>
    <w:p w:rsidR="00B147AF" w:rsidRPr="00954152" w:rsidRDefault="00B147AF" w:rsidP="00B147AF">
      <w:pPr>
        <w:spacing w:after="0" w:line="240" w:lineRule="auto"/>
        <w:jc w:val="both"/>
        <w:rPr>
          <w:rFonts w:ascii="Verdana" w:hAnsi="Verdana"/>
          <w:color w:val="0F243E" w:themeColor="text2" w:themeShade="80"/>
          <w:sz w:val="20"/>
          <w:szCs w:val="20"/>
        </w:rPr>
      </w:pPr>
    </w:p>
    <w:p w:rsidR="00B147AF" w:rsidRPr="00954152" w:rsidRDefault="00B147AF" w:rsidP="00B147AF">
      <w:pPr>
        <w:spacing w:after="180"/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>OBJECTIVES</w:t>
      </w:r>
    </w:p>
    <w:p w:rsidR="00B147AF" w:rsidRPr="00954152" w:rsidRDefault="00B147AF" w:rsidP="00B147AF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By the end of the unit, students should be able to:</w:t>
      </w:r>
    </w:p>
    <w:p w:rsidR="00B147AF" w:rsidRPr="00954152" w:rsidRDefault="00B147AF" w:rsidP="00B147AF">
      <w:pPr>
        <w:pStyle w:val="ListParagraph"/>
        <w:numPr>
          <w:ilvl w:val="0"/>
          <w:numId w:val="2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Understand and use compound measures: </w:t>
      </w:r>
    </w:p>
    <w:p w:rsidR="00B147AF" w:rsidRPr="00954152" w:rsidRDefault="00B147AF" w:rsidP="00B147AF">
      <w:pPr>
        <w:pStyle w:val="ListParagraph"/>
        <w:numPr>
          <w:ilvl w:val="0"/>
          <w:numId w:val="2"/>
        </w:numPr>
        <w:spacing w:after="0"/>
        <w:ind w:left="714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density;</w:t>
      </w:r>
    </w:p>
    <w:p w:rsidR="00B147AF" w:rsidRPr="00954152" w:rsidRDefault="00B147AF" w:rsidP="00B147AF">
      <w:pPr>
        <w:pStyle w:val="ListParagraph"/>
        <w:numPr>
          <w:ilvl w:val="0"/>
          <w:numId w:val="2"/>
        </w:numPr>
        <w:spacing w:after="0"/>
        <w:ind w:left="714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pressure;</w:t>
      </w:r>
    </w:p>
    <w:p w:rsidR="00B147AF" w:rsidRPr="00954152" w:rsidRDefault="00B147AF" w:rsidP="00B147AF">
      <w:pPr>
        <w:pStyle w:val="ListParagraph"/>
        <w:numPr>
          <w:ilvl w:val="0"/>
          <w:numId w:val="2"/>
        </w:numPr>
        <w:spacing w:after="0"/>
        <w:ind w:left="714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speed:</w:t>
      </w:r>
    </w:p>
    <w:p w:rsidR="00B147AF" w:rsidRPr="00954152" w:rsidRDefault="00B147AF" w:rsidP="00B147AF">
      <w:pPr>
        <w:pStyle w:val="ListParagraph"/>
        <w:numPr>
          <w:ilvl w:val="0"/>
          <w:numId w:val="2"/>
        </w:numPr>
        <w:spacing w:after="0"/>
        <w:ind w:left="107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convert between metric speed measures;</w:t>
      </w:r>
    </w:p>
    <w:p w:rsidR="00B147AF" w:rsidRPr="00954152" w:rsidRDefault="00B147AF" w:rsidP="00B147AF">
      <w:pPr>
        <w:pStyle w:val="ListParagraph"/>
        <w:numPr>
          <w:ilvl w:val="0"/>
          <w:numId w:val="2"/>
        </w:numPr>
        <w:spacing w:after="0"/>
        <w:ind w:left="107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read values in km/h and mph from a speedometer;</w:t>
      </w:r>
    </w:p>
    <w:p w:rsidR="00B147AF" w:rsidRPr="00954152" w:rsidRDefault="00B147AF" w:rsidP="00B147AF">
      <w:pPr>
        <w:pStyle w:val="ListParagraph"/>
        <w:numPr>
          <w:ilvl w:val="0"/>
          <w:numId w:val="2"/>
        </w:numPr>
        <w:spacing w:after="0"/>
        <w:ind w:left="107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calculate average speed, distance, time – in miles per hour as well as metric measures;</w:t>
      </w:r>
    </w:p>
    <w:p w:rsidR="00B147AF" w:rsidRDefault="00B147AF" w:rsidP="00B147AF">
      <w:pPr>
        <w:pStyle w:val="ListParagraph"/>
        <w:numPr>
          <w:ilvl w:val="0"/>
          <w:numId w:val="2"/>
        </w:numPr>
        <w:pBdr>
          <w:left w:val="single" w:sz="4" w:space="31" w:color="auto"/>
          <w:right w:val="single" w:sz="4" w:space="10" w:color="auto"/>
        </w:pBdr>
        <w:spacing w:after="0"/>
        <w:ind w:left="107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use kinematics formulae to calculate speed, acceleration (with </w:t>
      </w:r>
      <w:r>
        <w:rPr>
          <w:rFonts w:ascii="Verdana" w:hAnsi="Verdana"/>
          <w:color w:val="0F243E" w:themeColor="text2" w:themeShade="80"/>
          <w:sz w:val="20"/>
          <w:szCs w:val="20"/>
        </w:rPr>
        <w:t xml:space="preserve">formula provided and 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>variables defined in the question);</w:t>
      </w:r>
    </w:p>
    <w:p w:rsidR="00B147AF" w:rsidRPr="00954152" w:rsidRDefault="00B147AF" w:rsidP="00B147AF">
      <w:pPr>
        <w:pStyle w:val="ListParagraph"/>
        <w:numPr>
          <w:ilvl w:val="0"/>
          <w:numId w:val="2"/>
        </w:numPr>
        <w:spacing w:after="0"/>
        <w:ind w:left="107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change d/t in m/s to a formula in km/h, i.e. d/t × (60 × 60)/1000 – with support;</w:t>
      </w:r>
    </w:p>
    <w:p w:rsidR="00B147AF" w:rsidRPr="00954152" w:rsidRDefault="00B147AF" w:rsidP="00B147AF">
      <w:pPr>
        <w:pStyle w:val="ListParagraph"/>
        <w:numPr>
          <w:ilvl w:val="0"/>
          <w:numId w:val="2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Express a given number as a percentage of another number in more complex situations; </w:t>
      </w:r>
    </w:p>
    <w:p w:rsidR="00B147AF" w:rsidRPr="00954152" w:rsidRDefault="00B147AF" w:rsidP="00B147AF">
      <w:pPr>
        <w:pStyle w:val="ListParagraph"/>
        <w:numPr>
          <w:ilvl w:val="0"/>
          <w:numId w:val="2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Calculate percentage profit or loss;</w:t>
      </w:r>
    </w:p>
    <w:p w:rsidR="00B147AF" w:rsidRPr="00954152" w:rsidRDefault="00B147AF" w:rsidP="00B147AF">
      <w:pPr>
        <w:pStyle w:val="ListParagraph"/>
        <w:numPr>
          <w:ilvl w:val="0"/>
          <w:numId w:val="2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Make calculations involving repeated percentage change, not using the formula;</w:t>
      </w:r>
    </w:p>
    <w:p w:rsidR="00B147AF" w:rsidRPr="00954152" w:rsidRDefault="00B147AF" w:rsidP="00B147AF">
      <w:pPr>
        <w:pStyle w:val="ListParagraph"/>
        <w:numPr>
          <w:ilvl w:val="0"/>
          <w:numId w:val="2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Find the original amount given the final amount after a percentage increase or decrease;</w:t>
      </w:r>
    </w:p>
    <w:p w:rsidR="00B147AF" w:rsidRPr="00954152" w:rsidRDefault="00B147AF" w:rsidP="00B147AF">
      <w:pPr>
        <w:pStyle w:val="ListParagraph"/>
        <w:numPr>
          <w:ilvl w:val="0"/>
          <w:numId w:val="2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lastRenderedPageBreak/>
        <w:t>Use compound interest;</w:t>
      </w:r>
    </w:p>
    <w:p w:rsidR="00B147AF" w:rsidRPr="00954152" w:rsidRDefault="00B147AF" w:rsidP="00B147AF">
      <w:pPr>
        <w:pStyle w:val="ListParagraph"/>
        <w:numPr>
          <w:ilvl w:val="0"/>
          <w:numId w:val="2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Use a variety of measures in ratio and proportion problems:</w:t>
      </w:r>
    </w:p>
    <w:p w:rsidR="00B147AF" w:rsidRPr="00954152" w:rsidRDefault="00B147AF" w:rsidP="00B147AF">
      <w:pPr>
        <w:pStyle w:val="ListParagraph"/>
        <w:numPr>
          <w:ilvl w:val="0"/>
          <w:numId w:val="2"/>
        </w:numPr>
        <w:spacing w:after="0"/>
        <w:ind w:left="714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currency conversion;</w:t>
      </w:r>
    </w:p>
    <w:p w:rsidR="00B147AF" w:rsidRPr="00954152" w:rsidRDefault="00B147AF" w:rsidP="00B147AF">
      <w:pPr>
        <w:pStyle w:val="ListParagraph"/>
        <w:numPr>
          <w:ilvl w:val="0"/>
          <w:numId w:val="2"/>
        </w:numPr>
        <w:spacing w:after="0"/>
        <w:ind w:left="714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rates of pay;</w:t>
      </w:r>
    </w:p>
    <w:p w:rsidR="00B147AF" w:rsidRPr="00954152" w:rsidRDefault="00B147AF" w:rsidP="00B147AF">
      <w:pPr>
        <w:pStyle w:val="ListParagraph"/>
        <w:numPr>
          <w:ilvl w:val="0"/>
          <w:numId w:val="2"/>
        </w:numPr>
        <w:spacing w:after="0"/>
        <w:ind w:left="714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best value;</w:t>
      </w:r>
    </w:p>
    <w:p w:rsidR="00B147AF" w:rsidRPr="00954152" w:rsidRDefault="00B147AF" w:rsidP="00B147AF">
      <w:pPr>
        <w:pStyle w:val="ListParagraph"/>
        <w:numPr>
          <w:ilvl w:val="0"/>
          <w:numId w:val="2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Set up, solve and interpret the answers in growth and decay problems;</w:t>
      </w:r>
    </w:p>
    <w:p w:rsidR="00B147AF" w:rsidRPr="00954152" w:rsidRDefault="00B147AF" w:rsidP="00B147AF">
      <w:pPr>
        <w:pStyle w:val="ListParagraph"/>
        <w:numPr>
          <w:ilvl w:val="0"/>
          <w:numId w:val="2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Understand that </w:t>
      </w:r>
      <w:r w:rsidRPr="00954152">
        <w:rPr>
          <w:rFonts w:ascii="Times New Roman" w:eastAsia="Times New Roman" w:hAnsi="Times New Roman" w:cs="Times New Roman"/>
          <w:i/>
          <w:color w:val="0F243E" w:themeColor="text2" w:themeShade="80"/>
          <w:sz w:val="24"/>
          <w:szCs w:val="24"/>
          <w:lang w:eastAsia="en-GB"/>
        </w:rPr>
        <w:t>X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 is inversely proportional to </w:t>
      </w:r>
      <w:r w:rsidRPr="00954152">
        <w:rPr>
          <w:rFonts w:ascii="Times New Roman" w:eastAsia="Times New Roman" w:hAnsi="Times New Roman" w:cs="Times New Roman"/>
          <w:i/>
          <w:color w:val="0F243E" w:themeColor="text2" w:themeShade="80"/>
          <w:sz w:val="24"/>
          <w:szCs w:val="24"/>
          <w:lang w:eastAsia="en-GB"/>
        </w:rPr>
        <w:t>Y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 is equivalent to </w:t>
      </w:r>
      <w:r w:rsidRPr="00954152">
        <w:rPr>
          <w:rFonts w:ascii="Times New Roman" w:eastAsia="Times New Roman" w:hAnsi="Times New Roman" w:cs="Times New Roman"/>
          <w:i/>
          <w:color w:val="0F243E" w:themeColor="text2" w:themeShade="80"/>
          <w:sz w:val="24"/>
          <w:szCs w:val="24"/>
          <w:lang w:eastAsia="en-GB"/>
        </w:rPr>
        <w:t>X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 is proportional to </w:t>
      </w:r>
      <w:r w:rsidRPr="00954152">
        <w:rPr>
          <w:rFonts w:ascii="Times New Roman" w:hAnsi="Times New Roman"/>
          <w:position w:val="-22"/>
          <w:sz w:val="24"/>
          <w:szCs w:val="24"/>
        </w:rPr>
        <w:object w:dxaOrig="240" w:dyaOrig="580">
          <v:shape id="_x0000_i1026" type="#_x0000_t75" style="width:12.9pt;height:29pt" o:ole="">
            <v:imagedata r:id="rId6" o:title=""/>
          </v:shape>
          <o:OLEObject Type="Embed" ProgID="Equation.DSMT4" ShapeID="_x0000_i1026" DrawAspect="Content" ObjectID="_1529475259" r:id="rId8"/>
        </w:objec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; </w:t>
      </w:r>
    </w:p>
    <w:p w:rsidR="00B147AF" w:rsidRPr="00954152" w:rsidRDefault="00B147AF" w:rsidP="00B147AF">
      <w:pPr>
        <w:pStyle w:val="ListParagraph"/>
        <w:numPr>
          <w:ilvl w:val="0"/>
          <w:numId w:val="2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Interpret equations that describe direct and inverse proportion. </w:t>
      </w:r>
    </w:p>
    <w:p w:rsidR="00B147AF" w:rsidRPr="00954152" w:rsidRDefault="00B147AF" w:rsidP="00B147AF">
      <w:pPr>
        <w:pStyle w:val="ListParagraph"/>
        <w:spacing w:after="0"/>
        <w:ind w:left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</w:p>
    <w:p w:rsidR="00B147AF" w:rsidRPr="00954152" w:rsidRDefault="00B147AF" w:rsidP="00B147AF">
      <w:pPr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>POSSIBLE SUCCESS CRITERIA</w:t>
      </w:r>
    </w:p>
    <w:p w:rsidR="00B147AF" w:rsidRPr="00954152" w:rsidRDefault="00B147AF" w:rsidP="00B147AF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Know that measurements using real numbers depend upon the choice of unit, with speedometers and rates of change.</w:t>
      </w:r>
    </w:p>
    <w:p w:rsidR="00B147AF" w:rsidRPr="00954152" w:rsidRDefault="00B147AF" w:rsidP="00B147AF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Change m/s to km/h.</w:t>
      </w:r>
    </w:p>
    <w:p w:rsidR="00B147AF" w:rsidRPr="00954152" w:rsidRDefault="00B147AF" w:rsidP="00B147AF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Understand direct proportion as: as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x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increase,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y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increases. </w:t>
      </w:r>
    </w:p>
    <w:p w:rsidR="00B147AF" w:rsidRPr="00954152" w:rsidRDefault="00B147AF" w:rsidP="00B147AF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Understand inverse proportion as: as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x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increases,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y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decreases.</w:t>
      </w:r>
    </w:p>
    <w:p w:rsidR="00B147AF" w:rsidRPr="00954152" w:rsidRDefault="00B147AF" w:rsidP="00B147AF">
      <w:pPr>
        <w:spacing w:after="0"/>
        <w:jc w:val="both"/>
        <w:rPr>
          <w:rFonts w:ascii="Verdana" w:hAnsi="Verdana"/>
          <w:color w:val="0F243E"/>
          <w:sz w:val="20"/>
          <w:szCs w:val="20"/>
        </w:rPr>
      </w:pPr>
    </w:p>
    <w:p w:rsidR="00B147AF" w:rsidRDefault="00B147AF" w:rsidP="00B147AF">
      <w:pPr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AA6CCC">
        <w:rPr>
          <w:rFonts w:ascii="Verdana" w:hAnsi="Verdana"/>
          <w:b/>
          <w:color w:val="0F243E" w:themeColor="text2" w:themeShade="80"/>
          <w:sz w:val="20"/>
          <w:szCs w:val="20"/>
        </w:rPr>
        <w:t>OPPORTUNITIES FOR REASONING/PROBLEM SOLVING</w:t>
      </w:r>
    </w:p>
    <w:p w:rsidR="00B147AF" w:rsidRPr="00804691" w:rsidRDefault="00B147AF" w:rsidP="00B147AF">
      <w:pPr>
        <w:autoSpaceDE w:val="0"/>
        <w:autoSpaceDN w:val="0"/>
        <w:adjustRightInd w:val="0"/>
        <w:spacing w:after="0"/>
        <w:jc w:val="both"/>
        <w:rPr>
          <w:rFonts w:ascii="Verdana" w:hAnsi="Verdana" w:cs="Verdana"/>
          <w:color w:val="0F243E"/>
          <w:sz w:val="20"/>
          <w:szCs w:val="20"/>
        </w:rPr>
      </w:pPr>
      <w:r w:rsidRPr="00804691">
        <w:rPr>
          <w:rFonts w:ascii="Verdana" w:hAnsi="Verdana" w:cs="Verdana"/>
          <w:color w:val="0F243E"/>
          <w:sz w:val="20"/>
          <w:szCs w:val="20"/>
        </w:rPr>
        <w:t>Speed/distance type problems that involve students justifying their reasons why one vehicle is faster than another.</w:t>
      </w:r>
    </w:p>
    <w:p w:rsidR="00B147AF" w:rsidRPr="00804691" w:rsidRDefault="00B147AF" w:rsidP="00B147AF">
      <w:pPr>
        <w:autoSpaceDE w:val="0"/>
        <w:autoSpaceDN w:val="0"/>
        <w:adjustRightInd w:val="0"/>
        <w:spacing w:after="0"/>
        <w:jc w:val="both"/>
        <w:rPr>
          <w:rFonts w:ascii="Verdana" w:hAnsi="Verdana" w:cs="Verdana"/>
          <w:color w:val="0F243E"/>
          <w:sz w:val="20"/>
          <w:szCs w:val="20"/>
        </w:rPr>
      </w:pPr>
      <w:r w:rsidRPr="00804691">
        <w:rPr>
          <w:rFonts w:ascii="Verdana" w:hAnsi="Verdana" w:cs="Verdana"/>
          <w:color w:val="0F243E"/>
          <w:sz w:val="20"/>
          <w:szCs w:val="20"/>
        </w:rPr>
        <w:t xml:space="preserve">Calculations involving value for money are a good reasoning opportunity that utilise different skills. </w:t>
      </w:r>
    </w:p>
    <w:p w:rsidR="00B147AF" w:rsidRPr="00804691" w:rsidRDefault="00B147AF" w:rsidP="00B147AF">
      <w:pPr>
        <w:autoSpaceDE w:val="0"/>
        <w:autoSpaceDN w:val="0"/>
        <w:adjustRightInd w:val="0"/>
        <w:spacing w:after="0"/>
        <w:jc w:val="both"/>
        <w:rPr>
          <w:rFonts w:ascii="Verdana" w:hAnsi="Verdana" w:cs="Verdana"/>
          <w:color w:val="0F243E"/>
          <w:sz w:val="20"/>
          <w:szCs w:val="20"/>
        </w:rPr>
      </w:pPr>
      <w:proofErr w:type="gramStart"/>
      <w:r w:rsidRPr="00804691">
        <w:rPr>
          <w:rFonts w:ascii="Verdana" w:hAnsi="Verdana" w:cs="Verdana"/>
          <w:color w:val="0F243E"/>
          <w:sz w:val="20"/>
          <w:szCs w:val="20"/>
        </w:rPr>
        <w:t>Working out best value of items using different currencies given an exchange rate.</w:t>
      </w:r>
      <w:proofErr w:type="gramEnd"/>
    </w:p>
    <w:p w:rsidR="00B147AF" w:rsidRPr="00804691" w:rsidRDefault="00B147AF" w:rsidP="00B147AF">
      <w:pPr>
        <w:autoSpaceDE w:val="0"/>
        <w:autoSpaceDN w:val="0"/>
        <w:adjustRightInd w:val="0"/>
        <w:spacing w:after="0" w:line="240" w:lineRule="auto"/>
        <w:rPr>
          <w:rFonts w:ascii="Verdana" w:hAnsi="Verdana"/>
          <w:color w:val="0F243E"/>
          <w:sz w:val="20"/>
          <w:szCs w:val="20"/>
        </w:rPr>
      </w:pPr>
      <w:bookmarkStart w:id="1" w:name="_GoBack"/>
      <w:bookmarkEnd w:id="1"/>
    </w:p>
    <w:p w:rsidR="00B147AF" w:rsidRPr="00954152" w:rsidRDefault="00B147AF" w:rsidP="00B147AF">
      <w:pPr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>COMMON MISCONCEPTIONS</w:t>
      </w:r>
    </w:p>
    <w:p w:rsidR="00B147AF" w:rsidRPr="00954152" w:rsidRDefault="00B147AF" w:rsidP="00B147AF">
      <w:pPr>
        <w:spacing w:after="0"/>
        <w:jc w:val="both"/>
        <w:rPr>
          <w:rFonts w:ascii="Verdana" w:hAnsi="Verdana"/>
          <w:color w:val="0F243E"/>
          <w:sz w:val="20"/>
          <w:szCs w:val="20"/>
        </w:rPr>
      </w:pPr>
      <w:r w:rsidRPr="00954152">
        <w:rPr>
          <w:rFonts w:ascii="Verdana" w:hAnsi="Verdana"/>
          <w:color w:val="0F243E"/>
          <w:sz w:val="20"/>
          <w:szCs w:val="20"/>
        </w:rPr>
        <w:t>Some students may think that compound interest and simple interest are the same method of calculating interest.</w:t>
      </w:r>
    </w:p>
    <w:p w:rsidR="00B147AF" w:rsidRPr="00954152" w:rsidRDefault="00B147AF" w:rsidP="00B147AF">
      <w:pPr>
        <w:spacing w:after="0"/>
        <w:jc w:val="both"/>
        <w:rPr>
          <w:rFonts w:ascii="Verdana" w:hAnsi="Verdana"/>
          <w:b/>
          <w:color w:val="0F243E"/>
          <w:sz w:val="20"/>
          <w:szCs w:val="20"/>
        </w:rPr>
      </w:pPr>
      <w:r w:rsidRPr="00954152">
        <w:rPr>
          <w:rFonts w:ascii="Verdana" w:hAnsi="Verdana"/>
          <w:color w:val="0F243E"/>
          <w:sz w:val="20"/>
          <w:szCs w:val="20"/>
        </w:rPr>
        <w:t>Incomplete methods when using multipliers, i.e. reduce £80 by 15% = 80 × 0.15.</w:t>
      </w:r>
    </w:p>
    <w:p w:rsidR="00B147AF" w:rsidRPr="00954152" w:rsidRDefault="00B147AF" w:rsidP="00B147AF">
      <w:pPr>
        <w:spacing w:after="0"/>
        <w:jc w:val="both"/>
        <w:rPr>
          <w:rFonts w:ascii="Verdana" w:hAnsi="Verdana"/>
          <w:b/>
          <w:color w:val="0F243E"/>
          <w:sz w:val="20"/>
          <w:szCs w:val="20"/>
        </w:rPr>
      </w:pPr>
    </w:p>
    <w:p w:rsidR="00B147AF" w:rsidRPr="00954152" w:rsidRDefault="00B147AF" w:rsidP="00B147AF">
      <w:pPr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>NOTES</w:t>
      </w:r>
    </w:p>
    <w:p w:rsidR="00B147AF" w:rsidRPr="00954152" w:rsidRDefault="00B147AF" w:rsidP="00B147AF">
      <w:pPr>
        <w:spacing w:after="0"/>
        <w:jc w:val="both"/>
        <w:rPr>
          <w:rFonts w:ascii="Verdana" w:hAnsi="Verdana"/>
          <w:color w:val="0F243E"/>
          <w:sz w:val="20"/>
          <w:szCs w:val="20"/>
        </w:rPr>
      </w:pPr>
      <w:r w:rsidRPr="00954152">
        <w:rPr>
          <w:rFonts w:ascii="Verdana" w:hAnsi="Verdana"/>
          <w:color w:val="0F243E"/>
          <w:sz w:val="20"/>
          <w:szCs w:val="20"/>
        </w:rPr>
        <w:t xml:space="preserve">Encourage students to use a single multiplier. </w:t>
      </w:r>
    </w:p>
    <w:p w:rsidR="00B147AF" w:rsidRPr="00954152" w:rsidRDefault="00B147AF" w:rsidP="00B147AF">
      <w:pPr>
        <w:spacing w:after="0"/>
        <w:jc w:val="both"/>
        <w:rPr>
          <w:rFonts w:ascii="Verdana" w:hAnsi="Verdana"/>
          <w:color w:val="0F243E"/>
          <w:sz w:val="20"/>
          <w:szCs w:val="20"/>
        </w:rPr>
      </w:pPr>
      <w:r w:rsidRPr="00954152">
        <w:rPr>
          <w:rFonts w:ascii="Verdana" w:hAnsi="Verdana"/>
          <w:color w:val="0F243E"/>
          <w:sz w:val="20"/>
          <w:szCs w:val="20"/>
        </w:rPr>
        <w:t xml:space="preserve">Include simple fractional percentages of amounts with compound interest and encourage use of single multipliers. </w:t>
      </w:r>
    </w:p>
    <w:p w:rsidR="00B147AF" w:rsidRPr="00954152" w:rsidRDefault="00B147AF" w:rsidP="00B147AF">
      <w:pPr>
        <w:spacing w:after="0"/>
        <w:jc w:val="both"/>
        <w:rPr>
          <w:rFonts w:ascii="Verdana" w:hAnsi="Verdana"/>
          <w:color w:val="0F243E"/>
          <w:sz w:val="20"/>
          <w:szCs w:val="20"/>
        </w:rPr>
      </w:pPr>
      <w:r w:rsidRPr="00954152">
        <w:rPr>
          <w:rFonts w:ascii="Verdana" w:hAnsi="Verdana"/>
          <w:color w:val="0F243E"/>
          <w:sz w:val="20"/>
          <w:szCs w:val="20"/>
        </w:rPr>
        <w:t xml:space="preserve">Amounts of money should be rounded to the nearest penny, but emphasise the importance of not rounding until the end of the calculation if doing in stages. </w:t>
      </w:r>
    </w:p>
    <w:p w:rsidR="00B147AF" w:rsidRPr="00954152" w:rsidRDefault="00B147AF" w:rsidP="00B147AF">
      <w:pPr>
        <w:spacing w:after="0"/>
        <w:jc w:val="both"/>
        <w:rPr>
          <w:rFonts w:ascii="Verdana" w:hAnsi="Verdana"/>
          <w:color w:val="0F243E"/>
          <w:sz w:val="20"/>
          <w:szCs w:val="20"/>
        </w:rPr>
      </w:pPr>
      <w:r w:rsidRPr="00954152">
        <w:rPr>
          <w:rFonts w:ascii="Verdana" w:hAnsi="Verdana"/>
          <w:color w:val="0F243E"/>
          <w:sz w:val="20"/>
          <w:szCs w:val="20"/>
        </w:rPr>
        <w:t xml:space="preserve">Use a formula triangle to help students see the relationship for compound measures – this will help them evaluate which inverse operations to use. </w:t>
      </w:r>
    </w:p>
    <w:p w:rsidR="00B147AF" w:rsidRPr="00954152" w:rsidRDefault="00B147AF" w:rsidP="00B147AF">
      <w:pPr>
        <w:spacing w:after="0"/>
        <w:jc w:val="both"/>
        <w:rPr>
          <w:rFonts w:ascii="Verdana" w:hAnsi="Verdana"/>
          <w:color w:val="0F243E"/>
          <w:sz w:val="20"/>
          <w:szCs w:val="20"/>
        </w:rPr>
      </w:pPr>
      <w:r w:rsidRPr="00954152">
        <w:rPr>
          <w:rFonts w:ascii="Verdana" w:hAnsi="Verdana"/>
          <w:color w:val="0F243E"/>
          <w:sz w:val="20"/>
          <w:szCs w:val="20"/>
        </w:rPr>
        <w:t>Help students to recognise the problem they are trying to solve by the unit measurement given, e.g. km/h is a unit of speed as it is speed divided by a time.</w:t>
      </w:r>
    </w:p>
    <w:p w:rsidR="00B147AF" w:rsidRPr="00954152" w:rsidRDefault="00B147AF" w:rsidP="00B147AF">
      <w:pPr>
        <w:spacing w:after="0"/>
        <w:jc w:val="both"/>
        <w:rPr>
          <w:rFonts w:ascii="Verdana" w:hAnsi="Verdana"/>
          <w:b/>
          <w:color w:val="0F243E"/>
          <w:sz w:val="20"/>
          <w:szCs w:val="20"/>
        </w:rPr>
      </w:pPr>
    </w:p>
    <w:p w:rsidR="00B147AF" w:rsidRPr="00954152" w:rsidRDefault="00B147AF" w:rsidP="00B147AF">
      <w:pPr>
        <w:jc w:val="both"/>
      </w:pPr>
    </w:p>
    <w:sectPr w:rsidR="00B147AF" w:rsidRPr="00954152" w:rsidSect="00F4322B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115B37"/>
    <w:multiLevelType w:val="hybridMultilevel"/>
    <w:tmpl w:val="1A582382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</w:abstractNum>
  <w:abstractNum w:abstractNumId="1">
    <w:nsid w:val="19DA7C20"/>
    <w:multiLevelType w:val="hybridMultilevel"/>
    <w:tmpl w:val="5CA6C3BC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C63EA"/>
    <w:rsid w:val="000D05EA"/>
    <w:rsid w:val="00B147AF"/>
    <w:rsid w:val="00BC63EA"/>
    <w:rsid w:val="00F432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147A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U-text">
    <w:name w:val="U-text"/>
    <w:basedOn w:val="Normal"/>
    <w:link w:val="U-textChar1"/>
    <w:rsid w:val="00BC63EA"/>
    <w:pPr>
      <w:spacing w:before="60" w:after="60" w:line="280" w:lineRule="exact"/>
    </w:pPr>
    <w:rPr>
      <w:rFonts w:ascii="Verdana" w:eastAsia="Times New Roman" w:hAnsi="Verdana" w:cs="Times New Roman"/>
      <w:sz w:val="20"/>
    </w:rPr>
  </w:style>
  <w:style w:type="character" w:customStyle="1" w:styleId="U-textChar1">
    <w:name w:val="U-text Char1"/>
    <w:link w:val="U-text"/>
    <w:rsid w:val="00BC63EA"/>
    <w:rPr>
      <w:rFonts w:ascii="Verdana" w:eastAsia="Times New Roman" w:hAnsi="Verdana" w:cs="Times New Roman"/>
      <w:sz w:val="20"/>
    </w:rPr>
  </w:style>
  <w:style w:type="paragraph" w:styleId="ListParagraph">
    <w:name w:val="List Paragraph"/>
    <w:basedOn w:val="Normal"/>
    <w:uiPriority w:val="34"/>
    <w:qFormat/>
    <w:rsid w:val="00BC63EA"/>
    <w:pPr>
      <w:ind w:left="720"/>
      <w:contextualSpacing/>
    </w:pPr>
  </w:style>
  <w:style w:type="table" w:styleId="TableGrid">
    <w:name w:val="Table Grid"/>
    <w:basedOn w:val="TableNormal"/>
    <w:uiPriority w:val="59"/>
    <w:rsid w:val="00BC63E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BC63EA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147A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U-text">
    <w:name w:val="U-text"/>
    <w:basedOn w:val="Normal"/>
    <w:link w:val="U-textChar1"/>
    <w:rsid w:val="00BC63EA"/>
    <w:pPr>
      <w:spacing w:before="60" w:after="60" w:line="280" w:lineRule="exact"/>
    </w:pPr>
    <w:rPr>
      <w:rFonts w:ascii="Verdana" w:eastAsia="Times New Roman" w:hAnsi="Verdana" w:cs="Times New Roman"/>
      <w:sz w:val="20"/>
    </w:rPr>
  </w:style>
  <w:style w:type="character" w:customStyle="1" w:styleId="U-textChar1">
    <w:name w:val="U-text Char1"/>
    <w:link w:val="U-text"/>
    <w:rsid w:val="00BC63EA"/>
    <w:rPr>
      <w:rFonts w:ascii="Verdana" w:eastAsia="Times New Roman" w:hAnsi="Verdana" w:cs="Times New Roman"/>
      <w:sz w:val="20"/>
    </w:rPr>
  </w:style>
  <w:style w:type="paragraph" w:styleId="ListParagraph">
    <w:name w:val="List Paragraph"/>
    <w:basedOn w:val="Normal"/>
    <w:uiPriority w:val="34"/>
    <w:qFormat/>
    <w:rsid w:val="00BC63EA"/>
    <w:pPr>
      <w:ind w:left="720"/>
      <w:contextualSpacing/>
    </w:pPr>
  </w:style>
  <w:style w:type="table" w:styleId="TableGrid">
    <w:name w:val="Table Grid"/>
    <w:basedOn w:val="TableNormal"/>
    <w:uiPriority w:val="59"/>
    <w:rsid w:val="00BC63E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BC63EA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F275A1F</Template>
  <TotalTime>1</TotalTime>
  <Pages>2</Pages>
  <Words>687</Words>
  <Characters>3919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ornleigh Salesian College</Company>
  <LinksUpToDate>false</LinksUpToDate>
  <CharactersWithSpaces>45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raig Barton</dc:creator>
  <cp:lastModifiedBy>Craig Barton</cp:lastModifiedBy>
  <cp:revision>3</cp:revision>
  <dcterms:created xsi:type="dcterms:W3CDTF">2016-07-08T08:26:00Z</dcterms:created>
  <dcterms:modified xsi:type="dcterms:W3CDTF">2016-07-08T08:27:00Z</dcterms:modified>
</cp:coreProperties>
</file>